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EB0" w:rsidRDefault="00EA3EB0"/>
    <w:tbl>
      <w:tblPr>
        <w:tblW w:w="13750" w:type="dxa"/>
        <w:tblInd w:w="392" w:type="dxa"/>
        <w:tblLook w:val="04A0" w:firstRow="1" w:lastRow="0" w:firstColumn="1" w:lastColumn="0" w:noHBand="0" w:noVBand="1"/>
      </w:tblPr>
      <w:tblGrid>
        <w:gridCol w:w="4137"/>
        <w:gridCol w:w="9613"/>
      </w:tblGrid>
      <w:tr w:rsidR="00EA3EB0">
        <w:tc>
          <w:tcPr>
            <w:tcW w:w="4137" w:type="dxa"/>
            <w:shd w:val="clear" w:color="auto" w:fill="auto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posOffset>68580</wp:posOffset>
                  </wp:positionH>
                  <wp:positionV relativeFrom="margin">
                    <wp:posOffset>0</wp:posOffset>
                  </wp:positionV>
                  <wp:extent cx="2304415" cy="1692275"/>
                  <wp:effectExtent l="0" t="0" r="635" b="3175"/>
                  <wp:wrapSquare wrapText="bothSides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415" cy="169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13" w:type="dxa"/>
            <w:shd w:val="clear" w:color="auto" w:fill="auto"/>
          </w:tcPr>
          <w:p w:rsidR="00EA3EB0" w:rsidRDefault="009C7EBD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Приложение 1.14.</w:t>
            </w:r>
          </w:p>
          <w:p w:rsidR="00EA3EB0" w:rsidRDefault="009C7EBD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Основной общеобразовательной программы – образовательная программа основного общего образования МАОУ гимназии № 18, утвержденной приказом МАОУ гимназии № 18 </w:t>
            </w:r>
          </w:p>
          <w:p w:rsidR="00EA3EB0" w:rsidRDefault="009C7EBD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от 03.05.2021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№ 262</w:t>
            </w:r>
          </w:p>
        </w:tc>
      </w:tr>
    </w:tbl>
    <w:p w:rsidR="00EA3EB0" w:rsidRDefault="00EA3EB0">
      <w:pPr>
        <w:spacing w:after="0" w:line="240" w:lineRule="auto"/>
        <w:ind w:left="8789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A3EB0" w:rsidRDefault="009C7EB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АБОЧАЯ ПРОГРАММА</w:t>
      </w:r>
    </w:p>
    <w:p w:rsidR="00EA3EB0" w:rsidRDefault="009C7EB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УЧЕБНОГО ПРЕДМЕТА «МАТЕМАТИКА»</w:t>
      </w:r>
    </w:p>
    <w:p w:rsidR="00EA3EB0" w:rsidRDefault="009C7EB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5-6  КЛАСС</w:t>
      </w: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EA3EB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EA3EB0" w:rsidRDefault="009C7EBD">
      <w:pP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br w:type="page"/>
      </w:r>
    </w:p>
    <w:p w:rsidR="00EA3EB0" w:rsidRDefault="009C7EBD">
      <w:pPr>
        <w:pStyle w:val="ac"/>
        <w:numPr>
          <w:ilvl w:val="0"/>
          <w:numId w:val="1"/>
        </w:num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ЛАНИРУЕМЫЕ РЕЗУЛЬТАТЫ ИЗУЧЕНИЯ УЧЕБНОГО ПРЕДМЕТА, КУРСА</w:t>
      </w:r>
    </w:p>
    <w:p w:rsidR="00EA3EB0" w:rsidRDefault="00EA3EB0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</w:pPr>
      <w:bookmarkStart w:id="0" w:name="_Toc465761957"/>
    </w:p>
    <w:p w:rsidR="00EA3EB0" w:rsidRDefault="009C7EBD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</w:pP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Личностные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результаты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своения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сновной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бразовательной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программы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>.</w:t>
      </w:r>
      <w:bookmarkEnd w:id="0"/>
    </w:p>
    <w:p w:rsidR="00EA3EB0" w:rsidRDefault="00EA3EB0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8363"/>
        <w:gridCol w:w="4111"/>
      </w:tblGrid>
      <w:tr w:rsidR="00EA3EB0">
        <w:tc>
          <w:tcPr>
            <w:tcW w:w="2660" w:type="dxa"/>
            <w:vMerge w:val="restart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ребования к результатам освоения ООП ООО </w:t>
            </w:r>
          </w:p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ФГОС ООО)</w:t>
            </w:r>
          </w:p>
        </w:tc>
        <w:tc>
          <w:tcPr>
            <w:tcW w:w="12474" w:type="dxa"/>
            <w:gridSpan w:val="2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ланируемые результаты освоения ООП ООО</w:t>
            </w:r>
          </w:p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(уточнение и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кретизация)</w:t>
            </w:r>
          </w:p>
        </w:tc>
      </w:tr>
      <w:tr w:rsidR="00EA3EB0">
        <w:tc>
          <w:tcPr>
            <w:tcW w:w="2660" w:type="dxa"/>
            <w:vMerge/>
          </w:tcPr>
          <w:p w:rsidR="00EA3EB0" w:rsidRDefault="00EA3EB0">
            <w:pPr>
              <w:spacing w:after="0" w:line="240" w:lineRule="auto"/>
              <w:jc w:val="both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63" w:type="dxa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  <w:t>У выпускника будут сформированы</w:t>
            </w:r>
          </w:p>
          <w:p w:rsidR="00EA3EB0" w:rsidRDefault="00EA3EB0">
            <w:pPr>
              <w:spacing w:after="0" w:line="240" w:lineRule="auto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11" w:type="dxa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 получит возможность для формирования</w:t>
            </w:r>
          </w:p>
        </w:tc>
      </w:tr>
      <w:tr w:rsidR="00EA3EB0">
        <w:tc>
          <w:tcPr>
            <w:tcW w:w="2660" w:type="dxa"/>
          </w:tcPr>
          <w:p w:rsidR="00EA3EB0" w:rsidRDefault="009C7EB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отовность и способность обучающихся к саморазвитию и личностному самоопределению,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х мотивации к обучению и целенаправленной познавательной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социальные компетенции, правосознание, способность ставить цели и строить жизненные планы, спос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ность к осознанию российской идентичности в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ликультурном социуме.</w:t>
            </w:r>
            <w:proofErr w:type="gramEnd"/>
          </w:p>
        </w:tc>
        <w:tc>
          <w:tcPr>
            <w:tcW w:w="8363" w:type="dxa"/>
          </w:tcPr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Основы российской гражданской идентичности: патриотизм, уважение к Отечеству, прошлому и настоящему многонационального народа России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ы осознания этнической принадлежности, знания ис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тории, языка, культуры своего народа, своего края, культурного наследия народов России;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гуманистические, демократические и традиционные ценности многонационального российского общества;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чувства ответственности и долга перед Родиной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тветственное отношен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е к учению, готовность и способность </w:t>
            </w:r>
            <w:proofErr w:type="gramStart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бучающихся</w:t>
            </w:r>
            <w:proofErr w:type="gramEnd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к саморазвитию и самообразованию на основе мотивации к обучению и познанию,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сознанный выбор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основы уважительного отношения к труду, опыт участия в социально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значимом труде;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целостное мировоззрение, соответствующее современному уровню развития науки и общественной практики, учитывающее социальное, культурное, языковое, духовное многообразие современного мира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ознанное, уважительное и доброжелательное отношен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е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</w:t>
            </w:r>
            <w:proofErr w:type="gramEnd"/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готовность и способность вести диалог с другими людьми и достигать в н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 взаимопонимания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социальные нормы, правила поведения, роли и формы социальной жизни в группах и сообществах, включая взрослые и социальные сообщества;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циальные роли, необходимые для участия в школьном самоуправлении и общественной жизни в пределах во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астных компетенций с учетом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региональных, этнокультурных, социальных и экономических особенностей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оральное сознание и компетентность в решении моральных проблем на основе личностного выбора, нравственные чувства и нравственное поведение, осознанное и от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етственное отношение к собственным поступкам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ы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ческой и других видов деятельности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ценности здорового и безопасного образа жизни; правила индивидуального и коллективного безопасного поведения в чрезвычайных ситуациях, угрожающих жизни и здоровью людей, правила поведения на транспорте и на дорогах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ы экологической культуры, соответствующей современному уровню экологического мышления, опыту экологически ориентированной рефлексивно-оценочной и практической деятельности в жизненных ситуациях; 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ценности семейной жизни, осознанное отношение к семье в жи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и человека и общества, уважительное и заботливое отношение к членам своей семьи;</w:t>
            </w:r>
          </w:p>
          <w:p w:rsidR="00EA3EB0" w:rsidRDefault="009C7EBD">
            <w:pPr>
              <w:numPr>
                <w:ilvl w:val="0"/>
                <w:numId w:val="2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ы эстетического сознания через творческую деятельность эстетического характера, способствующую освоению художественного наследия народов России и мира.</w:t>
            </w:r>
          </w:p>
        </w:tc>
        <w:tc>
          <w:tcPr>
            <w:tcW w:w="4111" w:type="dxa"/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•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циально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мп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тентности в реализации основ гражданской идентичности в поступках и деятельности;</w:t>
            </w:r>
          </w:p>
          <w:p w:rsidR="00EA3EB0" w:rsidRDefault="009C7EBD">
            <w:pPr>
              <w:pStyle w:val="ac"/>
              <w:numPr>
                <w:ilvl w:val="0"/>
                <w:numId w:val="3"/>
              </w:numPr>
              <w:tabs>
                <w:tab w:val="left" w:pos="209"/>
              </w:tabs>
              <w:spacing w:after="0" w:line="240" w:lineRule="auto"/>
              <w:ind w:left="34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раженной устойчивой учебно-познавательной мотивации и интереса к учению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отовности к самообразованию и самовоспитанию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компетенции к обновлению знаний в различных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идах деятельност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декватной позитивной самооценки и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Я-концепции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орального сознания на конвенциональном уровне, способности к решению моральных дилемм на основе учёта позиций участников дилеммы, ориентации на их мотивы и чувства; устойчивое следов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ие в поведении моральным нормам и этическим требованиям;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эмпати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ак осознанного понимания и сопереживания чувствам других,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ражающейся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поступках, направленных на помощь и обеспечение благополучия;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устойчивой мотивации к реализации ценностей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дорового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безопасного образа жизни;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ценностных ориентаций соответствующих современному уровню экологической культуры;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готовности к принятию и освоению семейных традиций принятых в обществе;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эстетического вкуса как основы ценностного отношения к кул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ьтурному достоянию </w:t>
            </w:r>
          </w:p>
          <w:p w:rsidR="00EA3EB0" w:rsidRDefault="009C7EBD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антикоррупционного сознания.</w:t>
            </w:r>
          </w:p>
        </w:tc>
      </w:tr>
    </w:tbl>
    <w:p w:rsidR="00EA3EB0" w:rsidRDefault="00EA3EB0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EA3EB0" w:rsidRDefault="009C7EBD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>Метапредметные</w:t>
      </w:r>
      <w:proofErr w:type="spellEnd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>результаты</w:t>
      </w:r>
      <w:proofErr w:type="spellEnd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>освоения</w:t>
      </w:r>
      <w:proofErr w:type="spellEnd"/>
      <w: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сновной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бразовательной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программы</w:t>
      </w:r>
      <w:proofErr w:type="spellEnd"/>
    </w:p>
    <w:p w:rsidR="00EA3EB0" w:rsidRDefault="00EA3EB0">
      <w:pPr>
        <w:widowControl w:val="0"/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B050"/>
          <w:sz w:val="24"/>
          <w:szCs w:val="24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7"/>
        <w:gridCol w:w="8446"/>
        <w:gridCol w:w="4111"/>
      </w:tblGrid>
      <w:tr w:rsidR="00EA3EB0">
        <w:trPr>
          <w:trHeight w:val="906"/>
        </w:trPr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ебования к результатам освоения ООП ООО</w:t>
            </w:r>
          </w:p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ФГОС ООО)</w:t>
            </w: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ланируемые результаты освоения ООП ООО</w:t>
            </w:r>
          </w:p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уточнение и конкретизация)</w:t>
            </w:r>
          </w:p>
        </w:tc>
      </w:tr>
      <w:tr w:rsidR="00EA3EB0">
        <w:tc>
          <w:tcPr>
            <w:tcW w:w="2577" w:type="dxa"/>
            <w:vMerge w:val="restart"/>
            <w:tcBorders>
              <w:top w:val="single" w:sz="4" w:space="0" w:color="auto"/>
            </w:tcBorders>
          </w:tcPr>
          <w:p w:rsidR="00EA3EB0" w:rsidRDefault="00EA3EB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вое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учающимися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жпредметные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я и универсальны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чебные действия (регулятивные, познавательные, коммуникативные), способность их использования в учебной, познавательной и социальной практике, самостоятельность планирования и осуществления учебной деяте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ьности и организации учебного сотрудничества с педагогами и сверстниками, построение индивидуальной образовательной траектории</w:t>
            </w: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lastRenderedPageBreak/>
              <w:t>Регулятивные универсальные учебные действия</w:t>
            </w:r>
          </w:p>
        </w:tc>
      </w:tr>
      <w:tr w:rsidR="00EA3EB0">
        <w:tc>
          <w:tcPr>
            <w:tcW w:w="2577" w:type="dxa"/>
            <w:vMerge/>
          </w:tcPr>
          <w:p w:rsidR="00EA3EB0" w:rsidRDefault="00EA3EB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  <w:t>Выпускник научится</w:t>
            </w:r>
          </w:p>
          <w:p w:rsidR="00EA3EB0" w:rsidRDefault="00EA3EB0">
            <w:pPr>
              <w:spacing w:after="0" w:line="240" w:lineRule="auto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 получит возможность научиться</w:t>
            </w:r>
          </w:p>
        </w:tc>
      </w:tr>
      <w:tr w:rsidR="00EA3EB0">
        <w:tc>
          <w:tcPr>
            <w:tcW w:w="2577" w:type="dxa"/>
            <w:vMerge/>
          </w:tcPr>
          <w:p w:rsidR="00EA3EB0" w:rsidRDefault="00EA3EB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целеполаганию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ключая постановку новых целей, преобразование практической задачи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знавательную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анализу условий достиж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це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основе учёта выделенных учителем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риентиров действия в новом учебном материале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планированию путей достижения цел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устанавливать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целевые приоритеты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самостоятельно контролировать своё время и управлять им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принимать решения в проблемной ситуации на основе переговоров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существлять констатирующий и предвосхищающий контроль по результату и по способу действи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</w:p>
          <w:p w:rsidR="00EA3EB0" w:rsidRDefault="009C7EBD">
            <w:pPr>
              <w:numPr>
                <w:ilvl w:val="0"/>
                <w:numId w:val="4"/>
              </w:numPr>
              <w:tabs>
                <w:tab w:val="left" w:pos="166"/>
              </w:tabs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уществлять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ктуальный контроль на уровне произвольного вниман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самостоятельно оценивать правильность выполнения действия и вносить необходимые коррективы в </w:t>
            </w:r>
            <w:proofErr w:type="gramStart"/>
            <w: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сполнение</w:t>
            </w:r>
            <w:proofErr w:type="gramEnd"/>
            <w: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как в конце действия, так и по ходу его реализаци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 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относить свои действия с планируемыми р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основам самоконтроля, са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оценки, принятия решений и осуществления осознанного выбора в учебной и познавательной деятельности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стоятельно ставить новые учебные цели и задач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остроению жизненных планов в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временной перспективе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 планировании достижения целей самостоя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тельно, полно и адекватно учитывать условия и средства их достижения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альтернативные способы достижения цели и выбирать наиболее эффективный способ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сновам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регуляци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учебной и познавательной деятельности в форме осознанного управлени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воим поведением и деятельностью, направленной на достижение поставленных целе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уществлять познавательную рефлексию в отношении действий по решению учебных и познавательных задач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декватно оценивать объективную трудность как меру фактического или п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дполагаемого расхода ресурсов на решение задач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декватно оценивать свои возможности достижения цели определённой сложности в различных сферах самостоятельной деятельност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сновам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регуляци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эмоциональных состояни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лагать волевые усилия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еодолевать трудности и препятствия на пути достижения целе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нормы ГТО.</w:t>
            </w:r>
          </w:p>
        </w:tc>
      </w:tr>
      <w:tr w:rsidR="00EA3EB0">
        <w:tc>
          <w:tcPr>
            <w:tcW w:w="2577" w:type="dxa"/>
            <w:vMerge/>
          </w:tcPr>
          <w:p w:rsidR="00EA3EB0" w:rsidRDefault="00EA3EB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оммуникативные универсальные учебные действия</w:t>
            </w:r>
          </w:p>
        </w:tc>
      </w:tr>
      <w:tr w:rsidR="00EA3EB0">
        <w:tc>
          <w:tcPr>
            <w:tcW w:w="2577" w:type="dxa"/>
            <w:vMerge/>
          </w:tcPr>
          <w:p w:rsidR="00EA3EB0" w:rsidRDefault="00EA3EB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учитывать разные мнения и стремиться к координации различных позиций в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отрудничестве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формулировать собственно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нение и позицию, аргументировать и координировать её с позициями партнёров в сотрудничестве при выработке общего решения в совместной деятельности;</w:t>
            </w:r>
          </w:p>
          <w:p w:rsidR="00EA3EB0" w:rsidRDefault="009C7EBD">
            <w:pPr>
              <w:shd w:val="clear" w:color="auto" w:fill="FFFFFF"/>
              <w:tabs>
                <w:tab w:val="left" w:pos="57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устанавливать и сравнивать разные точки зрения, прежде чем принимать решения и делать выбор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аргументировать свою точку зрения, спорить и отстаивать свою позицию не враждебным для оппонентов образом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задавать вопросы, необходимые для организации собственной деятельности и сотрудничества с партнёром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взаимный контроль и оказыва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сотрудничестве необходимую взаимопомощь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адекватно использовать речь для планирования и регуляции своей деятельност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адекватно использовать речевые средства для решения различных коммуникативных задач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владеть устной и письменной речью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строи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онологическое контекстное высказывание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рганизовывать и планировать учебное сотрудничество с учителем и сверстниками, определять цели и функции участников, способы взаимодействия; планировать общие способы работы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контроль, коррекцию,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ценку действий партнёра, уметь убеждать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работать в группе — устанавливать рабочие отношения, эффективно сотрудничать и способствовать продуктивной кооперации; •интегрироваться в группу сверстников и строить продуктивное взаимодействие со сверстниками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зрослым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коммуникативной рефлекси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использовать адекватные языковые средства для отображения своих чувств, мыслей, мотивов и потребносте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тображать в речи (описание, объяснение) содержание совершаемых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ействий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ак в форме громкой социал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ированной речи, так и в форме внутренней реч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использовать информационно-коммуникационные технологии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пользоваться словарями и другими поисковыми системами на уровне "активного пользователя" читательской культуры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осознанно использовать речевые сред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ва в соответствии с задачей коммуникации для выражения своих чувств, мыслей и потребностей; планирования и регуляции своей деятельности; 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 осознанно использовать устную и письменную речь, монологическую 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нтекстную речь,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 владеть всеми видами речевой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еятельности: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 адекватно понимать информацию устного и письменного сообщения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 владеть приемами отбора и систематизации материала на определенную тему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 умение вести самостоятельный поиск информации, ее анализ и отбор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способности к преобразованию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хранению и передаче информации, полученной в результате или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удирования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с помощью технических средств и информационных технологий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способности определять цели предстоящей учебной деятельности (индивидуальной и коллективной), последовательность действ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оценивать достигнутые результаты и адекватно формулировать их в устной и письменной форме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 свободно, правильно излагать свои мысли в устной и письменной форме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умению выступать перед аудиторией сверстников с небольшими сообщениями, докладом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осущест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ять коммуникативно-целесообразное взаимодействие с окружающими людьми в процессе речевого общения, совместного выполнения  какой-либо задачи, участия в спорах, обсуждениях;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 овладению национально-культурными нормами речевого поведения в различных ситуац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х формального и неформального межличностного и межкультурного общения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читывать разные интересы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обосновывать собственную позицию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относительность мнений и подходов к решению проблемы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дуктивно разрешать конфликты на основе учёта интер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сов и позиций всех участников, поиска и оценки альтернативных способов разрешения конфликтов; договариваться и приходить к общему решению в совместной деятельности, в том числе в ситуации столкновения интересов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рать на себя инициативу в организации с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местного действия (деловое лидерство);</w:t>
            </w:r>
          </w:p>
          <w:p w:rsidR="00EA3EB0" w:rsidRDefault="009C7EBD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казывать поддержку и содействие тем, от кого зависит достижение цели в совместной деятельнос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уществлять коммуникативную рефлексию как осознание оснований собственных действий и действий партнёра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ступат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ь в диалог, участвовать в коллективном обсуждении проблем, участвовать в дискуссии и аргументировать свою позицию, владеть монологической и диалогической формами речи в соответствии с грамматическими и синтаксическими нормами родного языка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ледовать мор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льно-этическим и психологическим принципам общени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и сотрудничества;</w:t>
            </w:r>
          </w:p>
          <w:p w:rsidR="00EA3EB0" w:rsidRDefault="009C7EBD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страивать групповые обсуждения и обеспечивать обмен знаниями между членами группы для принятия эффективных совместных решений; </w:t>
            </w:r>
          </w:p>
          <w:p w:rsidR="00EA3EB0" w:rsidRDefault="009C7EBD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совместной деятельности чётко формулировать цели гр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ппы и позволять её участникам проявлять инициативу для достижения этих целей.</w:t>
            </w:r>
          </w:p>
        </w:tc>
      </w:tr>
      <w:tr w:rsidR="00EA3EB0">
        <w:tc>
          <w:tcPr>
            <w:tcW w:w="2577" w:type="dxa"/>
            <w:vMerge w:val="restart"/>
          </w:tcPr>
          <w:p w:rsidR="00EA3EB0" w:rsidRDefault="00EA3EB0">
            <w:pPr>
              <w:spacing w:after="0" w:line="240" w:lineRule="auto"/>
              <w:jc w:val="both"/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EA3EB0">
        <w:tc>
          <w:tcPr>
            <w:tcW w:w="2577" w:type="dxa"/>
            <w:vMerge/>
            <w:tcBorders>
              <w:bottom w:val="single" w:sz="4" w:space="0" w:color="auto"/>
            </w:tcBorders>
          </w:tcPr>
          <w:p w:rsidR="00EA3EB0" w:rsidRDefault="00EA3EB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реализации проектно-исследовательской деятельност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реализации смыслового чтен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сновам реализации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КТ-компетентност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проводить наблюдение и эксперимент под руководством учител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расширенный поиск информации с использованием ресурсов библиотек и Интернета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создавать и преобразовывать модели и схемы для решения задач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бор наиболее эффективных способов решения задач в зависимости от конкретных услови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давать определение понятиям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устанавливать причинно-следственные связ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логическую операцию установления родовидовых отношений, ограничение понят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общать понятия — осуществлять логическую операцию перехода от видовых признаков к родовому понятию, от понятия с меньшим объёмом к понятию с большим объёмом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существлять сравнение,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ериацию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классификацию, самостоятельно выбирая основания и критерии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ля указанных логических операци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строить классификацию на основе дихотомического деления (на основе отрицания)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строить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огическое рассуждени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включающее установление причинно-следственных связе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бъяснять явления, процессы, связи и отношения, в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вляемые в ходе исследован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ознакомительного, изучающего, усваивающего и поискового чтен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структурировать тексты, включая умение выделять главное и второстепенное, главную идею текста, выстраивать последовательность описываемых событи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ботать с метафорами — понимать переносный смысл выражений, понимать и употреблять обороты речи, построенные на скрытом уподоблении, образном сближении слов.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именять экологическое мышление в познавательной, коммуникативной, социальной практике и профес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иональной ориентаци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Знать нормы ГТО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авить проблему, аргументировать её актуальность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новам рефлексивного чтения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стоятельно проводить исследование на основе применения методов наблюдения и эксперимента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двигать гипотезы о связях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кономерностях событий, процессов, объектов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рганизовывать исследование с целью проверки гипотез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лать умозаключения (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дуктивное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по аналогии) и выводы на основе аргументаци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компьютерное моделирование в проектно-исследовательской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деятельности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анно осуществить выбор профессии на основе полученных знаний и сформированных умений;</w:t>
            </w:r>
          </w:p>
          <w:p w:rsidR="00EA3EB0" w:rsidRDefault="009C7EB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но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ротивостоять коррупции.</w:t>
            </w:r>
          </w:p>
        </w:tc>
      </w:tr>
    </w:tbl>
    <w:p w:rsidR="00EA3EB0" w:rsidRDefault="00EA3EB0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EA3EB0" w:rsidRDefault="00EA3EB0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EA3EB0" w:rsidRDefault="009C7EBD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</w:pPr>
      <w:bookmarkStart w:id="1" w:name="_Toc38632746"/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Предметные</w:t>
      </w:r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 xml:space="preserve"> </w:t>
      </w:r>
      <w:proofErr w:type="spellStart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результаты</w:t>
      </w:r>
      <w:bookmarkEnd w:id="1"/>
      <w:proofErr w:type="spellEnd"/>
      <w: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 xml:space="preserve"> освоения основной образовательной программы.</w:t>
      </w:r>
    </w:p>
    <w:p w:rsidR="00EA3EB0" w:rsidRDefault="00EA3EB0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tbl>
      <w:tblPr>
        <w:tblW w:w="155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544"/>
        <w:gridCol w:w="1843"/>
        <w:gridCol w:w="9356"/>
      </w:tblGrid>
      <w:tr w:rsidR="00EA3EB0">
        <w:tc>
          <w:tcPr>
            <w:tcW w:w="817" w:type="dxa"/>
            <w:vMerge w:val="restart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. ФГОС ООО</w:t>
            </w:r>
          </w:p>
        </w:tc>
        <w:tc>
          <w:tcPr>
            <w:tcW w:w="3544" w:type="dxa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Требования к результатам освоения ООП ООО 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(ФГОС ООО)</w:t>
            </w:r>
          </w:p>
        </w:tc>
        <w:tc>
          <w:tcPr>
            <w:tcW w:w="11199" w:type="dxa"/>
            <w:gridSpan w:val="2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ланируемые результаты освоения ООП ООО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(уточнение и конкретизация)</w:t>
            </w:r>
          </w:p>
        </w:tc>
      </w:tr>
      <w:tr w:rsidR="00EA3EB0">
        <w:tc>
          <w:tcPr>
            <w:tcW w:w="817" w:type="dxa"/>
            <w:vMerge/>
          </w:tcPr>
          <w:p w:rsidR="00EA3EB0" w:rsidRDefault="00EA3E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ная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область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учебный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11199" w:type="dxa"/>
            <w:gridSpan w:val="2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Учебный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</w:t>
            </w:r>
            <w:proofErr w:type="spellEnd"/>
          </w:p>
        </w:tc>
      </w:tr>
      <w:tr w:rsidR="00EA3EB0">
        <w:tc>
          <w:tcPr>
            <w:tcW w:w="817" w:type="dxa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1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.</w:t>
            </w:r>
          </w:p>
        </w:tc>
        <w:tc>
          <w:tcPr>
            <w:tcW w:w="14743" w:type="dxa"/>
            <w:gridSpan w:val="3"/>
          </w:tcPr>
          <w:p w:rsidR="00EA3EB0" w:rsidRDefault="00EA3E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EA3EB0">
        <w:trPr>
          <w:trHeight w:val="78"/>
        </w:trPr>
        <w:tc>
          <w:tcPr>
            <w:tcW w:w="817" w:type="dxa"/>
          </w:tcPr>
          <w:p w:rsidR="00EA3EB0" w:rsidRDefault="00EA3E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5387" w:type="dxa"/>
            <w:gridSpan w:val="2"/>
          </w:tcPr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  <w:lang w:eastAsia="ru-RU"/>
              </w:rPr>
              <w:t>Математика. Алгебра. Геометрия.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) формирование представлений о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матике как о методе познания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действительности, позволяющем описывать и изучать реальные процессы и явления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ознание роли математики в развитии России и мира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озможность привести примеры из отечественной и всемирной истории математических открытий 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х авторов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ования, доказательства математических утверждений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сюжетных задач разных типов на все ариф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тические действ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ение способа поиска решения задачи, в котором рассуждение строится от условия к требованию или от требования к условию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плана решения задачи, выделение этапов ее решения, интерпретация вычислительных результатов в за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че, исследование полученного решения задачи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логических задач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) развитие пр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едставлений о числе 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числовых системах от натуральных до действительных чисел; овладение навыками устных, письменных, инструментальных вычислений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понятиями: натуральное число, целое число, обыкновенная дробь, десятичная дробь, смешанное чис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, рациональное число, иррациональное число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свойства чисел и законов арифметических операций с числами при выполнении вычислений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признаков делимости на 2, 5, 3, 9, 10 при выполнении вычислений и решении задач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ыполнение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я чисел в соответствии с правилами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чисел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значения квадратного корня из положительного целого числа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) овладение символьным языком алгебры, приемами выполнения тождественных преобразований выражений, решения уравнений, сист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несложных преобразований для вычислени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ыполнение несложных преобразований целых, дробно рациональных выражений и выражений с квадратными корнями; раскрывать скобки, приводить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добные слагаемые,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использовать формулы сокращенного умножен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ение линейных и квадратных уравнений и неравенств, уравнений и неравенств, сводящихся к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нейным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ли квадратным, систем уравнений и неравенств, изображение решений неравенств и их систем н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 числовой прямой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положения точки по 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 координатам, координаты точки по ее положению на плоскости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нахождение по графику значений функции, области определения, множества значений, нулей функции, промежутков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промежутков возрастания и убывания, наибольшего и наименьшего значен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я функции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графика линейной и квадратичной функций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на базовом уровне понятиями: последовательность, арифметическая прогрессия, геометрическая прогресс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свойств линейной и квадратичной функций и их графиков при реш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и задач из других учебных предметов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ние понятиями: фигура, точка, отрезок, прямая, луч, ломаная, угол,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циркуля;</w:t>
            </w:r>
            <w:proofErr w:type="gramEnd"/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измерения длин, расстояний, величин углов с помощью инструментов для измерений длин и углов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) формирование систематических знаний о плоских фигурах и их свойствах, представлений о простейших пространственных телах; развитие умений м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на базовом уровне понятиями: равенство фигур, п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ллельность и перпендикулярность прямых, углы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жду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рямыми, перпендикуляр, наклонная, проекц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ведение доказательств в геометрии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на базовом уровне понятиями: вектор, сумма векторов, произведение вектора на число, координаты на плоскост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на нахождение геометрических величин (длина и расстояние, величина угла, площадь) по образцам или алгоритмам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) овладение простейшими способами представления и анализа статистических данных; формирование представлений о статистических зак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анализировать массивы числовых данных с помощью подхо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ящих статистических характеристик, использовать понимание вероятностных свойств окружающих явлений при принятии решений:</w:t>
            </w:r>
            <w:proofErr w:type="gramEnd"/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ние представления о статистических характеристиках, вероятности случайного событ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простейших комбинаторных задач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деление основных статистических характеристик числовых наборов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и вычисление вероятности события в простейших случаях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наличие представления о роли практически достоверных и маловероятных событий, о роли закона больших чисел в массовых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явлениях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ение сравнивать основные статистические характеристики, полученные в процессе решения прикладной задачи, изучения реального явления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9) развитие умений применять изученные понятия, результаты, методы для решения задач практического характера 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ознавание верных и неверных высказываний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результатов вычислений при решении практич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ских задач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сравнения чисел в реальных ситуациях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числовых выражений при решении практических задач и задач из других учебных предметов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ение практических задач с применением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стейших свойств фигур;</w:t>
            </w:r>
          </w:p>
          <w:p w:rsidR="00EA3EB0" w:rsidRDefault="009C7EB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простейших пос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оений и измерений на местности, необходимых в реальной жизни;</w:t>
            </w:r>
          </w:p>
          <w:p w:rsidR="00EA3EB0" w:rsidRDefault="00EA3E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56" w:type="dxa"/>
          </w:tcPr>
          <w:p w:rsidR="00EA3EB0" w:rsidRDefault="009C7EBD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2"/>
                <w:sz w:val="24"/>
                <w:szCs w:val="24"/>
                <w:u w:val="single"/>
                <w:lang w:eastAsia="ru-RU"/>
              </w:rPr>
            </w:pPr>
            <w:bookmarkStart w:id="2" w:name="_Toc38632760"/>
            <w:bookmarkStart w:id="3" w:name="_Toc430256519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32"/>
                <w:sz w:val="24"/>
                <w:szCs w:val="24"/>
                <w:u w:val="single"/>
                <w:lang w:eastAsia="ru-RU"/>
              </w:rPr>
              <w:lastRenderedPageBreak/>
              <w:t>Математика</w:t>
            </w:r>
            <w:bookmarkEnd w:id="2"/>
            <w:bookmarkEnd w:id="3"/>
          </w:p>
          <w:p w:rsidR="00EA3EB0" w:rsidRDefault="009C7EBD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базовом уровне)</w:t>
            </w:r>
          </w:p>
          <w:p w:rsidR="00EA3EB0" w:rsidRDefault="009C7EBD">
            <w:pPr>
              <w:numPr>
                <w:ilvl w:val="0"/>
                <w:numId w:val="5"/>
              </w:numPr>
              <w:spacing w:after="0" w:line="240" w:lineRule="auto"/>
              <w:ind w:left="1353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ть на базовом уровн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онятиями: множество, элемент множества, подмножество, принадлежность;</w:t>
            </w:r>
          </w:p>
          <w:p w:rsidR="00EA3EB0" w:rsidRDefault="009C7EBD">
            <w:pPr>
              <w:numPr>
                <w:ilvl w:val="0"/>
                <w:numId w:val="5"/>
              </w:numPr>
              <w:spacing w:after="0" w:line="240" w:lineRule="auto"/>
              <w:ind w:left="1211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EA3EB0" w:rsidRDefault="009C7EBD">
            <w:pPr>
              <w:numPr>
                <w:ilvl w:val="0"/>
                <w:numId w:val="5"/>
              </w:numPr>
              <w:spacing w:after="0" w:line="240" w:lineRule="auto"/>
              <w:ind w:left="1211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дить пересечение, объединение, подмножество в простейших ситуациях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ознават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ь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логически некорректные высказывания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Числа</w:t>
            </w:r>
          </w:p>
          <w:p w:rsidR="00EA3EB0" w:rsidRDefault="009C7EB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EA3EB0" w:rsidRDefault="009C7EB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ть свойства чисел и правила действий с рациональным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ислами при выполнении вычислений;</w:t>
            </w:r>
          </w:p>
          <w:p w:rsidR="00EA3EB0" w:rsidRDefault="009C7EB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EA3EB0" w:rsidRDefault="009C7EB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округление рациональных чисел в соответствии с правилами;</w:t>
            </w:r>
          </w:p>
          <w:p w:rsidR="00EA3EB0" w:rsidRDefault="009C7EB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ивать рациональные числа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ть результаты вычислений при решении практических задач;</w:t>
            </w:r>
          </w:p>
          <w:p w:rsidR="00EA3EB0" w:rsidRDefault="009C7EB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сравнение чисел в реальных ситуациях;</w:t>
            </w:r>
          </w:p>
          <w:p w:rsidR="00EA3EB0" w:rsidRDefault="009C7EB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атистика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и теория вероятностей</w:t>
            </w:r>
          </w:p>
          <w:p w:rsidR="00EA3EB0" w:rsidRDefault="009C7EBD">
            <w:pPr>
              <w:numPr>
                <w:ilvl w:val="0"/>
                <w:numId w:val="9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дставлять данные в виде таблиц, диаграмм, </w:t>
            </w:r>
          </w:p>
          <w:p w:rsidR="00EA3EB0" w:rsidRDefault="009C7EBD">
            <w:pPr>
              <w:numPr>
                <w:ilvl w:val="0"/>
                <w:numId w:val="9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тать информацию, представленную в виде таблицы, диаграммы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екстовые задачи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троить модель условия задач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влять план решения задачи; 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делять этапы решения задач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интерпретировать вычислительные результаты в задаче, исследовать полученное решение задач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н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ождение части числа и числа по его част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дить процент от числа, число по проценту от него, находить процентное о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ошение двух чисел, находить процентное снижение или процентное повышение величины;</w:t>
            </w:r>
          </w:p>
          <w:p w:rsidR="00EA3EB0" w:rsidRDefault="009C7EB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двигать гипотезы о возможных предельных значениях искомых в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чин в задаче (делать прикидку)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глядная геометрия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еометрические фигуры</w:t>
            </w:r>
          </w:p>
          <w:p w:rsidR="00EA3EB0" w:rsidRDefault="009C7EBD">
            <w:pPr>
              <w:numPr>
                <w:ilvl w:val="0"/>
                <w:numId w:val="1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уг, прямоугольный параллелепипед, куб, шар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зображать изучаемые фигуры от руки и с помощью линейки и циркуля.</w:t>
            </w:r>
          </w:p>
          <w:p w:rsidR="00EA3EB0" w:rsidRDefault="009C7EBD">
            <w:pPr>
              <w:spacing w:after="0" w:line="240" w:lineRule="auto"/>
              <w:ind w:left="70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1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практические задачи с применением простейших свойств фигур.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мерения и вычислени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я</w:t>
            </w:r>
          </w:p>
          <w:p w:rsidR="00EA3EB0" w:rsidRDefault="009C7EBD">
            <w:pPr>
              <w:numPr>
                <w:ilvl w:val="0"/>
                <w:numId w:val="1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EA3EB0" w:rsidRDefault="009C7EBD">
            <w:pPr>
              <w:numPr>
                <w:ilvl w:val="0"/>
                <w:numId w:val="1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ять площади прямоугольников.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1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ять расстояния на местности в стандартных ситуациях, п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щади прямоугольников;</w:t>
            </w:r>
          </w:p>
          <w:p w:rsidR="00EA3EB0" w:rsidRDefault="009C7EBD">
            <w:pPr>
              <w:numPr>
                <w:ilvl w:val="0"/>
                <w:numId w:val="1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простейшие построения и измерения на местности, необходимые в реальной жизни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тория математики</w:t>
            </w:r>
          </w:p>
          <w:p w:rsidR="00EA3EB0" w:rsidRDefault="009C7EBD">
            <w:pPr>
              <w:numPr>
                <w:ilvl w:val="0"/>
                <w:numId w:val="1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A3EB0" w:rsidRDefault="009C7EBD">
            <w:pPr>
              <w:numPr>
                <w:ilvl w:val="0"/>
                <w:numId w:val="1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знать примеры математических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крытий и их авторов, в связи с отечественной и всемирной историей.</w:t>
            </w:r>
          </w:p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Элементы теории множеств и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математической логики</w:t>
            </w:r>
          </w:p>
          <w:p w:rsidR="00EA3EB0" w:rsidRDefault="009C7EBD">
            <w:pPr>
              <w:numPr>
                <w:ilvl w:val="0"/>
                <w:numId w:val="18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 </w:t>
            </w:r>
            <w:proofErr w:type="gramEnd"/>
          </w:p>
          <w:p w:rsidR="00EA3EB0" w:rsidRDefault="009C7EBD">
            <w:pPr>
              <w:numPr>
                <w:ilvl w:val="0"/>
                <w:numId w:val="18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задавать множество с помощью перечисления элементов, словесного описания.</w:t>
            </w:r>
          </w:p>
          <w:p w:rsidR="00EA3EB0" w:rsidRDefault="009C7EBD">
            <w:pPr>
              <w:spacing w:after="0" w:line="240" w:lineRule="auto"/>
              <w:ind w:left="426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19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аспознавать логически некорректные высказывания; </w:t>
            </w:r>
          </w:p>
          <w:p w:rsidR="00EA3EB0" w:rsidRDefault="009C7EBD">
            <w:pPr>
              <w:numPr>
                <w:ilvl w:val="0"/>
                <w:numId w:val="19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.</w:t>
            </w:r>
          </w:p>
          <w:p w:rsidR="00EA3EB0" w:rsidRDefault="009C7EBD">
            <w:pPr>
              <w:spacing w:after="0" w:line="240" w:lineRule="auto"/>
              <w:ind w:left="426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Числа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лых, рациональных;</w:t>
            </w:r>
            <w:proofErr w:type="gramEnd"/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понимать и объяснять смысл позиционной записи натурального числа;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вычисления, в том числе с использованием приемов рациональных вычислений, обосновывать алгоритмы выполнения действий;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пользовать признаки делимости на 2, 4, 8,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округление рациональных чисел с заданной точностью;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упорядочивать числа, записанные в виде обыкновенных и десятичных дробе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й;</w:t>
            </w:r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находить НОД и НОК чисел и использовать их при решении зада</w:t>
            </w:r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.</w:t>
            </w:r>
            <w:proofErr w:type="gramEnd"/>
          </w:p>
          <w:p w:rsidR="00EA3EB0" w:rsidRDefault="009C7EB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ем модуль числа, геометрическая интерпретация модуля числа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2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применять правила приближенных вычислений при решении практ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ческих задач и решении задач других учебных предметов;</w:t>
            </w:r>
          </w:p>
          <w:p w:rsidR="00EA3EB0" w:rsidRDefault="009C7EBD">
            <w:pPr>
              <w:numPr>
                <w:ilvl w:val="0"/>
                <w:numId w:val="2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EA3EB0" w:rsidRDefault="009C7EBD">
            <w:pPr>
              <w:numPr>
                <w:ilvl w:val="0"/>
                <w:numId w:val="2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оставлять числовые выражения и оценивать их значения при решении практических задач и з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адач из других учебных предметов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Уравнения и неравенства </w:t>
            </w:r>
          </w:p>
          <w:p w:rsidR="00EA3EB0" w:rsidRDefault="009C7EBD">
            <w:pPr>
              <w:numPr>
                <w:ilvl w:val="0"/>
                <w:numId w:val="2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равенство, числовое равенство, уравнение, корень уравнения, решение уравнения, числовое неравенство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атистика и теория вероятностей</w:t>
            </w:r>
          </w:p>
          <w:p w:rsidR="00EA3EB0" w:rsidRDefault="009C7EBD">
            <w:pPr>
              <w:numPr>
                <w:ilvl w:val="0"/>
                <w:numId w:val="2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Оперировать понятиями: столбчатые и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руговые диаграммы, таблицы данных, среднее арифметическое, </w:t>
            </w:r>
          </w:p>
          <w:p w:rsidR="00EA3EB0" w:rsidRDefault="009C7EBD">
            <w:pPr>
              <w:numPr>
                <w:ilvl w:val="0"/>
                <w:numId w:val="2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формацию, представленную в таблицах, на диаграммах;</w:t>
            </w:r>
          </w:p>
          <w:p w:rsidR="00EA3EB0" w:rsidRDefault="009C7EBD">
            <w:pPr>
              <w:numPr>
                <w:ilvl w:val="0"/>
                <w:numId w:val="2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оставлять таблицы, строить диаграммы на основе данных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2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терпрет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екстовые задачи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моделировать рассуждения при поиске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решения задач с помощью </w:t>
            </w:r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раф-схемы</w:t>
            </w:r>
            <w:proofErr w:type="gramEnd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делять этапы решения задачи и содержание каждого этапа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анализировать всевозможные ситуации взаимного расположения двух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е, рассматривать разные системы отсчета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решать разнообразные задачи «на части», 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EA3EB0" w:rsidRDefault="009C7EB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сознавать и объ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и изучении других предметов:</w:t>
            </w:r>
          </w:p>
          <w:p w:rsidR="00EA3EB0" w:rsidRDefault="009C7EB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нцентрации, учитывать плотность вещества;</w:t>
            </w:r>
          </w:p>
          <w:p w:rsidR="00EA3EB0" w:rsidRDefault="009C7EB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A3EB0" w:rsidRDefault="009C7EB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глядная г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еометрия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еометрические фигуры</w:t>
            </w:r>
          </w:p>
          <w:p w:rsidR="00EA3EB0" w:rsidRDefault="009C7EBD">
            <w:pPr>
              <w:numPr>
                <w:ilvl w:val="0"/>
                <w:numId w:val="2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EA3EB0" w:rsidRDefault="009C7EBD">
            <w:pPr>
              <w:numPr>
                <w:ilvl w:val="0"/>
                <w:numId w:val="2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ображать изучаемые фигуры от руки и с помощью компьютерных инструментов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мерения и вычисления</w:t>
            </w:r>
          </w:p>
          <w:p w:rsidR="00EA3EB0" w:rsidRDefault="009C7EBD">
            <w:pPr>
              <w:numPr>
                <w:ilvl w:val="0"/>
                <w:numId w:val="28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выполнять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мерение длин, расстояний, величин углов, с помощью инструментов для измерений длин и углов;</w:t>
            </w:r>
          </w:p>
          <w:p w:rsidR="00EA3EB0" w:rsidRDefault="009C7EBD">
            <w:pPr>
              <w:numPr>
                <w:ilvl w:val="0"/>
                <w:numId w:val="28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A3EB0" w:rsidRDefault="009C7EBD">
            <w:pPr>
              <w:numPr>
                <w:ilvl w:val="0"/>
                <w:numId w:val="29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яния на местности в стандартных ситуациях, площади участков прямоугольной формы, объемы комнат;</w:t>
            </w:r>
          </w:p>
          <w:p w:rsidR="00EA3EB0" w:rsidRDefault="009C7EBD">
            <w:pPr>
              <w:numPr>
                <w:ilvl w:val="0"/>
                <w:numId w:val="29"/>
              </w:numPr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простейшие построения на местности, необходимые в реальной жизни; </w:t>
            </w:r>
          </w:p>
          <w:p w:rsidR="00EA3EB0" w:rsidRDefault="009C7EBD">
            <w:pPr>
              <w:numPr>
                <w:ilvl w:val="0"/>
                <w:numId w:val="29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ценивать размеры реальных объектов окружающего мира.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тория математики</w:t>
            </w:r>
          </w:p>
          <w:p w:rsidR="00EA3EB0" w:rsidRDefault="009C7EBD">
            <w:pPr>
              <w:numPr>
                <w:ilvl w:val="0"/>
                <w:numId w:val="30"/>
              </w:numPr>
              <w:spacing w:after="0" w:line="240" w:lineRule="auto"/>
              <w:ind w:left="1438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Характериз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вать вклад выдающихся математиков в развитие математики и иных научных областей.</w:t>
            </w:r>
          </w:p>
          <w:p w:rsidR="00EA3EB0" w:rsidRDefault="00EA3E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EA3EB0" w:rsidRDefault="00EA3EB0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A3EB0" w:rsidRDefault="00EA3EB0">
      <w:pPr>
        <w:tabs>
          <w:tab w:val="left" w:pos="1134"/>
        </w:tabs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A3EB0" w:rsidRDefault="00EA3EB0">
      <w:pPr>
        <w:spacing w:after="0" w:line="240" w:lineRule="auto"/>
        <w:rPr>
          <w:sz w:val="24"/>
          <w:szCs w:val="24"/>
        </w:rPr>
      </w:pPr>
    </w:p>
    <w:p w:rsidR="00EA3EB0" w:rsidRDefault="009C7EBD">
      <w:pPr>
        <w:pStyle w:val="2"/>
        <w:keepNext w:val="0"/>
        <w:keepLines w:val="0"/>
        <w:numPr>
          <w:ilvl w:val="0"/>
          <w:numId w:val="31"/>
        </w:numPr>
        <w:spacing w:before="0" w:line="240" w:lineRule="auto"/>
        <w:jc w:val="center"/>
        <w:rPr>
          <w:lang w:eastAsia="ru-RU"/>
        </w:rPr>
      </w:pPr>
      <w:bookmarkStart w:id="4" w:name="_Toc414553232"/>
      <w:r>
        <w:rPr>
          <w:rFonts w:ascii="Times New Roman" w:eastAsia="@Arial Unicode MS" w:hAnsi="Times New Roman" w:cs="Times New Roman"/>
          <w:color w:val="auto"/>
          <w:sz w:val="28"/>
          <w:szCs w:val="24"/>
          <w:lang w:eastAsia="ru-RU"/>
        </w:rPr>
        <w:t>Содержание учебного предмета, курса</w:t>
      </w:r>
    </w:p>
    <w:bookmarkEnd w:id="4"/>
    <w:p w:rsidR="00EA3EB0" w:rsidRDefault="009C7EBD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>
        <w:rPr>
          <w:rFonts w:ascii="Times New Roman" w:eastAsia="Calibri" w:hAnsi="Times New Roman" w:cs="Times New Roman"/>
          <w:sz w:val="24"/>
          <w:szCs w:val="24"/>
        </w:rPr>
        <w:t xml:space="preserve">Содержание курсов математики 5–6 классов, алгебры и геометрии 7–9 классов объединено как в исторически сложившиеся линии (числовая, </w:t>
      </w:r>
      <w:r>
        <w:rPr>
          <w:rFonts w:ascii="Times New Roman" w:eastAsia="Calibri" w:hAnsi="Times New Roman" w:cs="Times New Roman"/>
          <w:sz w:val="24"/>
          <w:szCs w:val="24"/>
        </w:rPr>
        <w:t>алгебраическая, геометрическая, функциональная и др.), так и в относительно новые (стохастическая линия, «реальная математика»).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Отдельно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представлены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линия сюжетных задач, историческая линия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Cs/>
          <w:sz w:val="24"/>
          <w:szCs w:val="24"/>
        </w:rPr>
        <w:t>Натуральные числа и нуль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Натуральный ряд чисел и его свойства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</w:t>
      </w:r>
      <w:r>
        <w:rPr>
          <w:rFonts w:ascii="Times New Roman" w:eastAsia="Calibri" w:hAnsi="Times New Roman" w:cs="Times New Roman"/>
          <w:sz w:val="24"/>
          <w:szCs w:val="24"/>
        </w:rPr>
        <w:t xml:space="preserve">атуральное число, множество натуральных чисел и его свойства, изображение натуральных чисел точками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Запись и чтение натуральных чисел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азличие между цифрой и числом. Позиционна</w:t>
      </w:r>
      <w:r>
        <w:rPr>
          <w:rFonts w:ascii="Times New Roman" w:eastAsia="Calibri" w:hAnsi="Times New Roman" w:cs="Times New Roman"/>
          <w:sz w:val="24"/>
          <w:szCs w:val="24"/>
        </w:rPr>
        <w:t>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кругление натуральных чисел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ействия с натуральными числам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Сложение и вычитание, компоненты </w:t>
      </w:r>
      <w:r>
        <w:rPr>
          <w:rFonts w:ascii="Times New Roman" w:eastAsia="Calibri" w:hAnsi="Times New Roman" w:cs="Times New Roman"/>
          <w:sz w:val="24"/>
          <w:szCs w:val="24"/>
        </w:rPr>
        <w:t>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</w:t>
      </w:r>
      <w:r>
        <w:rPr>
          <w:rFonts w:ascii="Times New Roman" w:eastAsia="Calibri" w:hAnsi="Times New Roman" w:cs="Times New Roman"/>
          <w:sz w:val="24"/>
          <w:szCs w:val="24"/>
        </w:rPr>
        <w:t>голком, проверка результата с помощью прикидки и обратного действия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>
        <w:rPr>
          <w:rFonts w:ascii="Times New Roman" w:eastAsia="Calibri" w:hAnsi="Times New Roman" w:cs="Times New Roman"/>
          <w:i/>
          <w:sz w:val="24"/>
          <w:szCs w:val="24"/>
        </w:rPr>
        <w:t>обоснование алгоритмов выполнения арифметических действий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Степень с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натуральным показателем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Числовые выражения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Числовое выражение и его значение, порядок выполнени</w:t>
      </w:r>
      <w:r>
        <w:rPr>
          <w:rFonts w:ascii="Times New Roman" w:eastAsia="Calibri" w:hAnsi="Times New Roman" w:cs="Times New Roman"/>
          <w:sz w:val="24"/>
          <w:szCs w:val="24"/>
        </w:rPr>
        <w:t>я действий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Деление с остатком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>
        <w:rPr>
          <w:rFonts w:ascii="Times New Roman" w:eastAsia="Calibri" w:hAnsi="Times New Roman" w:cs="Times New Roman"/>
          <w:i/>
          <w:sz w:val="24"/>
          <w:szCs w:val="24"/>
        </w:rPr>
        <w:t>свойства деления с остатком</w:t>
      </w:r>
      <w:r>
        <w:rPr>
          <w:rFonts w:ascii="Times New Roman" w:eastAsia="Calibri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Свойства и признаки делимост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</w:t>
      </w:r>
      <w:r>
        <w:rPr>
          <w:rFonts w:ascii="Times New Roman" w:eastAsia="Calibri" w:hAnsi="Times New Roman" w:cs="Times New Roman"/>
          <w:sz w:val="24"/>
          <w:szCs w:val="24"/>
        </w:rPr>
        <w:t xml:space="preserve">3, 5, 9, 10. </w:t>
      </w:r>
      <w:r>
        <w:rPr>
          <w:rFonts w:ascii="Times New Roman" w:eastAsia="Calibri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>
        <w:rPr>
          <w:rFonts w:ascii="Times New Roman" w:eastAsia="Calibri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ростые и составные числа, 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решето Эратосфена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Разложение натурального </w:t>
      </w:r>
      <w:r>
        <w:rPr>
          <w:rFonts w:ascii="Times New Roman" w:eastAsia="Calibri" w:hAnsi="Times New Roman" w:cs="Times New Roman"/>
          <w:sz w:val="24"/>
          <w:szCs w:val="24"/>
        </w:rPr>
        <w:t xml:space="preserve">числа на множители, разложение на простые множители. </w:t>
      </w:r>
      <w:r>
        <w:rPr>
          <w:rFonts w:ascii="Times New Roman" w:eastAsia="Calibri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Алгебраические выражения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спользование букв для обозначения чисел, вычисление значения алгебраичес</w:t>
      </w:r>
      <w:r>
        <w:rPr>
          <w:rFonts w:ascii="Times New Roman" w:eastAsia="Calibri" w:hAnsi="Times New Roman" w:cs="Times New Roman"/>
          <w:sz w:val="24"/>
          <w:szCs w:val="24"/>
        </w:rPr>
        <w:t xml:space="preserve">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елители и кратные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</w:t>
      </w:r>
      <w:r>
        <w:rPr>
          <w:rFonts w:ascii="Times New Roman" w:eastAsia="Calibri" w:hAnsi="Times New Roman" w:cs="Times New Roman"/>
          <w:sz w:val="24"/>
          <w:szCs w:val="24"/>
        </w:rPr>
        <w:t>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Cs/>
          <w:sz w:val="24"/>
          <w:szCs w:val="24"/>
        </w:rPr>
        <w:t>Дроб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быкновенные дроб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Доля, часть, дробное число, дробь. Дробное число</w:t>
      </w:r>
      <w:r>
        <w:rPr>
          <w:rFonts w:ascii="Times New Roman" w:eastAsia="Calibri" w:hAnsi="Times New Roman" w:cs="Times New Roman"/>
          <w:sz w:val="24"/>
          <w:szCs w:val="24"/>
        </w:rPr>
        <w:t xml:space="preserve"> как результат деления. Правильные и неправильные дроби, смешанная дробь (смешанное число)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Арифметические действия с дробными числами.</w:t>
      </w:r>
      <w:r>
        <w:rPr>
          <w:rFonts w:ascii="Times New Roman" w:eastAsia="Calibri" w:hAnsi="Times New Roman" w:cs="Times New Roman"/>
          <w:sz w:val="24"/>
          <w:szCs w:val="24"/>
        </w:rPr>
        <w:tab/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>Способы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рационализации вычислений и их применение при выполнении действий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Отношение двух чисел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>Среднее арифметическое двух ч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исел. Изображение среднего арифметического двух чисел на </w:t>
      </w:r>
      <w:proofErr w:type="gramStart"/>
      <w:r>
        <w:rPr>
          <w:rFonts w:ascii="Times New Roman" w:eastAsia="Calibri" w:hAnsi="Times New Roman" w:cs="Times New Roman"/>
          <w:bCs/>
          <w:sz w:val="24"/>
          <w:szCs w:val="24"/>
        </w:rPr>
        <w:t>числовой</w:t>
      </w:r>
      <w:proofErr w:type="gramEnd"/>
      <w:r>
        <w:rPr>
          <w:rFonts w:ascii="Times New Roman" w:eastAsia="Calibri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>
        <w:rPr>
          <w:rFonts w:ascii="Times New Roman" w:eastAsia="Calibri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Проценты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>Понятие процента. Вычисление процентов от числа и числа по извест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ному проценту, выражение отношения в процентах. Решение несложных практических задач с процентами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Целые числа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Положительные и отрицательные числа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Изображение чисел на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числовой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</w:t>
      </w:r>
      <w:r>
        <w:rPr>
          <w:rFonts w:ascii="Times New Roman" w:eastAsia="Calibri" w:hAnsi="Times New Roman" w:cs="Times New Roman"/>
          <w:sz w:val="24"/>
          <w:szCs w:val="24"/>
        </w:rPr>
        <w:t xml:space="preserve">ация модуля числа. Действия с положительными и отрицательными числами. Множество целых чисел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Cs/>
          <w:sz w:val="24"/>
          <w:szCs w:val="24"/>
        </w:rPr>
        <w:t>Рациональные числа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Понятие о рациональном числе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Действия с рациональными числами.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Десятичные дроб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обыкновенные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>
        <w:rPr>
          <w:rFonts w:ascii="Times New Roman" w:eastAsia="Calibri" w:hAnsi="Times New Roman" w:cs="Times New Roman"/>
          <w:i/>
          <w:sz w:val="24"/>
          <w:szCs w:val="24"/>
        </w:rPr>
        <w:t>Преобразование обыкновенных д</w:t>
      </w:r>
      <w:r>
        <w:rPr>
          <w:rFonts w:ascii="Times New Roman" w:eastAsia="Calibri" w:hAnsi="Times New Roman" w:cs="Times New Roman"/>
          <w:i/>
          <w:sz w:val="24"/>
          <w:szCs w:val="24"/>
        </w:rPr>
        <w:t>робей в десятичные дроби. Конечные и бесконечные десятичные дроби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Диаграммы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>
        <w:rPr>
          <w:rFonts w:ascii="Times New Roman" w:eastAsia="Calibri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EA3EB0" w:rsidRDefault="00EA3EB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Единицы измерений</w:t>
      </w:r>
      <w:r>
        <w:rPr>
          <w:rFonts w:ascii="Times New Roman" w:eastAsia="Calibri" w:hAnsi="Times New Roman" w:cs="Times New Roman"/>
          <w:sz w:val="24"/>
          <w:szCs w:val="24"/>
        </w:rPr>
        <w:t>: длины, площади, объема, м</w:t>
      </w:r>
      <w:r>
        <w:rPr>
          <w:rFonts w:ascii="Times New Roman" w:eastAsia="Calibri" w:hAnsi="Times New Roman" w:cs="Times New Roman"/>
          <w:sz w:val="24"/>
          <w:szCs w:val="24"/>
        </w:rPr>
        <w:t xml:space="preserve">ассы, времени, скорости. Зависимости между единицами измерения каждой величины.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Решение </w:t>
      </w:r>
      <w:r>
        <w:rPr>
          <w:rFonts w:ascii="Times New Roman" w:eastAsia="Calibri" w:hAnsi="Times New Roman" w:cs="Times New Roman"/>
          <w:sz w:val="24"/>
          <w:szCs w:val="24"/>
        </w:rPr>
        <w:t>текстовых задач арифметическим способом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дств пр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едставления данных при решении задачи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</w:t>
      </w:r>
      <w:r>
        <w:rPr>
          <w:rFonts w:ascii="Times New Roman" w:eastAsia="Calibri" w:hAnsi="Times New Roman" w:cs="Times New Roman"/>
          <w:sz w:val="24"/>
          <w:szCs w:val="24"/>
        </w:rPr>
        <w:t xml:space="preserve">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Задачи на части, доли, проценты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</w:t>
      </w:r>
      <w:r>
        <w:rPr>
          <w:rFonts w:ascii="Times New Roman" w:eastAsia="Calibri" w:hAnsi="Times New Roman" w:cs="Times New Roman"/>
          <w:sz w:val="24"/>
          <w:szCs w:val="24"/>
        </w:rPr>
        <w:t>именение пропорций при решении задач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>
        <w:rPr>
          <w:rFonts w:ascii="Times New Roman" w:eastAsia="Calibri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>
        <w:rPr>
          <w:rFonts w:ascii="Times New Roman" w:eastAsia="Calibri" w:hAnsi="Times New Roman" w:cs="Times New Roman"/>
          <w:bCs/>
          <w:sz w:val="24"/>
          <w:szCs w:val="24"/>
        </w:rPr>
        <w:t>арифметический, перебор вариантов.</w:t>
      </w:r>
    </w:p>
    <w:p w:rsidR="00EA3EB0" w:rsidRDefault="009C7EB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глядная геометрия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>
        <w:rPr>
          <w:rFonts w:ascii="Times New Roman" w:eastAsia="Calibri" w:hAnsi="Times New Roman" w:cs="Times New Roman"/>
          <w:i/>
          <w:sz w:val="24"/>
          <w:szCs w:val="24"/>
        </w:rPr>
        <w:t>виды треугольников. Правильные многоугольники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Изображение</w:t>
      </w:r>
      <w:r>
        <w:rPr>
          <w:rFonts w:ascii="Times New Roman" w:eastAsia="Calibri" w:hAnsi="Times New Roman" w:cs="Times New Roman"/>
          <w:sz w:val="24"/>
          <w:szCs w:val="24"/>
        </w:rPr>
        <w:t xml:space="preserve"> основных геометрических фигур. </w:t>
      </w:r>
      <w:r>
        <w:rPr>
          <w:rFonts w:ascii="Times New Roman" w:eastAsia="Calibri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Длина отрезка,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ломаной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</w:t>
      </w:r>
      <w:r>
        <w:rPr>
          <w:rFonts w:ascii="Times New Roman" w:eastAsia="Calibri" w:hAnsi="Times New Roman" w:cs="Times New Roman"/>
          <w:sz w:val="24"/>
          <w:szCs w:val="24"/>
        </w:rPr>
        <w:t>мощью транспортира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>
        <w:rPr>
          <w:rFonts w:ascii="Times New Roman" w:eastAsia="Calibri" w:hAnsi="Times New Roman" w:cs="Times New Roman"/>
          <w:i/>
          <w:sz w:val="24"/>
          <w:szCs w:val="24"/>
        </w:rPr>
        <w:t>Равновеликие фигуры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>
        <w:rPr>
          <w:rFonts w:ascii="Times New Roman" w:eastAsia="Calibri" w:hAnsi="Times New Roman" w:cs="Times New Roman"/>
          <w:sz w:val="24"/>
          <w:szCs w:val="24"/>
        </w:rPr>
        <w:lastRenderedPageBreak/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Изображение пространственных фигур. </w:t>
      </w:r>
      <w:r>
        <w:rPr>
          <w:rFonts w:ascii="Times New Roman" w:eastAsia="Calibri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Примеры разверток многогранников, цилиндра </w:t>
      </w:r>
      <w:r>
        <w:rPr>
          <w:rFonts w:ascii="Times New Roman" w:eastAsia="Calibri" w:hAnsi="Times New Roman" w:cs="Times New Roman"/>
          <w:sz w:val="24"/>
          <w:szCs w:val="24"/>
        </w:rPr>
        <w:t xml:space="preserve">и конуса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зеркальная </w:t>
      </w:r>
      <w:r>
        <w:rPr>
          <w:rFonts w:ascii="Times New Roman" w:eastAsia="Calibri" w:hAnsi="Times New Roman" w:cs="Times New Roman"/>
          <w:sz w:val="24"/>
          <w:szCs w:val="24"/>
        </w:rPr>
        <w:t>симметрии. Изображение симметричных фигур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EA3EB0" w:rsidRDefault="009C7EBD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>Рождение и разви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тие арифметики натуральных чисел. НОК, НОД, простые числа. Решето Эратосфена. 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>
        <w:rPr>
          <w:rFonts w:ascii="Times New Roman" w:eastAsia="Calibri" w:hAnsi="Times New Roman" w:cs="Times New Roman"/>
          <w:i/>
          <w:position w:val="-14"/>
          <w:sz w:val="24"/>
          <w:szCs w:val="24"/>
        </w:rPr>
        <w:object w:dxaOrig="1576" w:dyaOrig="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pt;height:23.45pt" o:ole="">
            <v:imagedata r:id="rId8" o:title=""/>
          </v:shape>
          <o:OLEObject Type="Embed" ProgID="Equation.DSMT4" ShapeID="_x0000_i1025" DrawAspect="Content" ObjectID="_1682234939" r:id="rId9"/>
        </w:object>
      </w:r>
      <w:r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 xml:space="preserve">Дроби в Вавилоне, Египте, Риме. Открытие десятичных дробей. </w:t>
      </w:r>
      <w:r>
        <w:rPr>
          <w:rFonts w:ascii="Times New Roman" w:eastAsia="Calibri" w:hAnsi="Times New Roman" w:cs="Times New Roman"/>
          <w:i/>
          <w:sz w:val="24"/>
          <w:szCs w:val="24"/>
        </w:rPr>
        <w:t>Старинные системы мер. Десятичные дроби и метрическая система мер.  Л. Магницкий.</w:t>
      </w:r>
    </w:p>
    <w:p w:rsidR="00EA3EB0" w:rsidRDefault="00EA3EB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EA3EB0" w:rsidRDefault="009C7EBD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5" w:name="_Toc284662796"/>
      <w:bookmarkStart w:id="6" w:name="_Toc284663423"/>
      <w:bookmarkStart w:id="7" w:name="_Toc405513918"/>
      <w:r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Элементы теории множеств и математической логики</w:t>
      </w:r>
      <w:bookmarkEnd w:id="5"/>
      <w:bookmarkEnd w:id="6"/>
      <w:bookmarkEnd w:id="7"/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</w:t>
      </w:r>
      <w:r>
        <w:rPr>
          <w:rFonts w:ascii="Times New Roman" w:eastAsia="Calibri" w:hAnsi="Times New Roman" w:cs="Times New Roman"/>
          <w:sz w:val="24"/>
          <w:szCs w:val="24"/>
        </w:rPr>
        <w:t xml:space="preserve">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Множества и отношения между ним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Множество, </w:t>
      </w:r>
      <w:r>
        <w:rPr>
          <w:rFonts w:ascii="Times New Roman" w:eastAsia="Calibri" w:hAnsi="Times New Roman" w:cs="Times New Roman"/>
          <w:i/>
          <w:sz w:val="24"/>
          <w:szCs w:val="24"/>
        </w:rPr>
        <w:t>характеристическое свойство множества</w:t>
      </w:r>
      <w:r>
        <w:rPr>
          <w:rFonts w:ascii="Times New Roman" w:eastAsia="Calibri" w:hAnsi="Times New Roman" w:cs="Times New Roman"/>
          <w:sz w:val="24"/>
          <w:szCs w:val="24"/>
        </w:rPr>
        <w:t xml:space="preserve">, элемент множества, </w:t>
      </w:r>
      <w:r>
        <w:rPr>
          <w:rFonts w:ascii="Times New Roman" w:eastAsia="Calibri" w:hAnsi="Times New Roman" w:cs="Times New Roman"/>
          <w:i/>
          <w:sz w:val="24"/>
          <w:szCs w:val="24"/>
        </w:rPr>
        <w:t>пустое, коне</w:t>
      </w:r>
      <w:r>
        <w:rPr>
          <w:rFonts w:ascii="Times New Roman" w:eastAsia="Calibri" w:hAnsi="Times New Roman" w:cs="Times New Roman"/>
          <w:i/>
          <w:sz w:val="24"/>
          <w:szCs w:val="24"/>
        </w:rPr>
        <w:t>чное, бесконечное множество</w:t>
      </w:r>
      <w:r>
        <w:rPr>
          <w:rFonts w:ascii="Times New Roman" w:eastAsia="Calibri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>
        <w:rPr>
          <w:rFonts w:ascii="Times New Roman" w:eastAsia="Calibri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Операции над множествам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Пересечение </w:t>
      </w:r>
      <w:r>
        <w:rPr>
          <w:rFonts w:ascii="Times New Roman" w:eastAsia="Calibri" w:hAnsi="Times New Roman" w:cs="Times New Roman"/>
          <w:sz w:val="24"/>
          <w:szCs w:val="24"/>
        </w:rPr>
        <w:t xml:space="preserve">и объединение множеств. </w:t>
      </w:r>
      <w:r>
        <w:rPr>
          <w:rFonts w:ascii="Times New Roman" w:eastAsia="Calibri" w:hAnsi="Times New Roman" w:cs="Times New Roman"/>
          <w:i/>
          <w:sz w:val="24"/>
          <w:szCs w:val="24"/>
        </w:rPr>
        <w:t>Разность множеств, дополнение множества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Элементы логики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данной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. Пример и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контрпример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Высказывания</w:t>
      </w:r>
    </w:p>
    <w:p w:rsidR="00EA3EB0" w:rsidRDefault="009C7EB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стинность и ложность высказывания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EA3EB0" w:rsidRDefault="00EA3EB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EA3EB0" w:rsidRDefault="00EA3EB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EA3EB0" w:rsidRDefault="00EA3EB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EA3EB0" w:rsidRDefault="00EA3EB0">
      <w:pPr>
        <w:spacing w:after="0" w:line="240" w:lineRule="auto"/>
      </w:pPr>
    </w:p>
    <w:p w:rsidR="00EA3EB0" w:rsidRDefault="009C7EBD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3.ТЕМАТИЧЕСКОЕ ПЛАНИРОВАНИЕ</w:t>
      </w:r>
    </w:p>
    <w:p w:rsidR="00EA3EB0" w:rsidRDefault="009C7EBD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 указанием часов, отводимых на изучение каждой темы</w:t>
      </w:r>
    </w:p>
    <w:p w:rsidR="00EA3EB0" w:rsidRDefault="009C7EBD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5 класс (165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.)</w:t>
      </w:r>
    </w:p>
    <w:p w:rsidR="00EA3EB0" w:rsidRDefault="00EA3EB0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14730" w:type="dxa"/>
        <w:tblInd w:w="113" w:type="dxa"/>
        <w:tblLook w:val="04A0" w:firstRow="1" w:lastRow="0" w:firstColumn="1" w:lastColumn="0" w:noHBand="0" w:noVBand="1"/>
      </w:tblPr>
      <w:tblGrid>
        <w:gridCol w:w="2916"/>
        <w:gridCol w:w="10414"/>
        <w:gridCol w:w="1400"/>
      </w:tblGrid>
      <w:tr w:rsidR="00EA3EB0">
        <w:trPr>
          <w:trHeight w:val="264"/>
        </w:trPr>
        <w:tc>
          <w:tcPr>
            <w:tcW w:w="2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1041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EA3EB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е числа и нуль (46ч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яд 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система записи 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авнен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. Законы сл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ю сложения и вычита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. Законы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ельный зако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толбико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чисел столбико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нацело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ю умножения и дел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«на част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90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. Округление чисел. Прикидка и оценка результатов вычисл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выражения, порядок действ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них, использование скобок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вух чисел по их сумме и разн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1 по теме «Натуральные числа и действия над ним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величин (30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ямая. Луч. Отрезок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отрезк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рические единицы длин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натуральных чисел на координатном луч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 и круг. Сфера и шар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лы. Измерение угл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ырехугольн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зависимости между величинами в виде формул. Площад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ямоугольника. Единицы площад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рямоугольника. Единицы площад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й параллелепипед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прямоугольного параллелепипеда. Единицы объем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масс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времен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скорости и пу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вижени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2 по теме «Измерение величин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мость натуральных чисел (19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мость натуральных чисел. Свойства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2, 5 и 10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3 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ые и составные числа. Разложение простого числа на простые множител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тели натурального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ий общий делитель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Контрольная работа №3 по теме «Делимость натуральных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исел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дроби (65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нятие дроби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енство дробей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читан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асти целого и целого по его ча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совместную работ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мешан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ножение 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местные действия со смешанными дробям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дробей на координатном луч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рямоугольника. Объем прямоугольного параллелепипед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4 по теме «Действия с дробными числам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5 (итоговая)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ое повторение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</w:tr>
      <w:tr w:rsidR="00EA3EB0">
        <w:trPr>
          <w:trHeight w:val="264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5</w:t>
            </w:r>
          </w:p>
        </w:tc>
      </w:tr>
    </w:tbl>
    <w:p w:rsidR="00EA3EB0" w:rsidRDefault="00EA3EB0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A3EB0" w:rsidRDefault="009C7EBD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ласс (165</w:t>
      </w:r>
      <w:bookmarkStart w:id="8" w:name="_GoBack"/>
      <w:bookmarkEnd w:id="8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.)</w:t>
      </w:r>
    </w:p>
    <w:p w:rsidR="00EA3EB0" w:rsidRDefault="00EA3EB0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14762" w:type="dxa"/>
        <w:jc w:val="center"/>
        <w:tblLook w:val="04A0" w:firstRow="1" w:lastRow="0" w:firstColumn="1" w:lastColumn="0" w:noHBand="0" w:noVBand="1"/>
      </w:tblPr>
      <w:tblGrid>
        <w:gridCol w:w="2977"/>
        <w:gridCol w:w="10385"/>
        <w:gridCol w:w="1400"/>
      </w:tblGrid>
      <w:tr w:rsidR="00EA3EB0">
        <w:trPr>
          <w:trHeight w:val="264"/>
          <w:jc w:val="center"/>
        </w:trPr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103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, пропорции, проценты (26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 чисел и величи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ление числа в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нном отношени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ость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процент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процент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овые диаграмм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1 по теме "Отношение, пропорция, проценты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ые числа (34ч.)</w:t>
            </w:r>
          </w:p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е цел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положные числа. Модуль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ность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астно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ельный зако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рытие круглых скобок и заключение в скоб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йствия с суммами нескольких слагаемых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целых чисел на координатной ос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2 по теме "Целые числа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 (38ч.)</w:t>
            </w: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е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рацион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 и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шанные дроби произвольного знак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ображение рациональных чисел 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ой ос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3 по теме "Рациональные числа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 (34ч.)</w:t>
            </w:r>
          </w:p>
          <w:p w:rsidR="00EA3EB0" w:rsidRDefault="00EA3E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положительной десятич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авнение положительных десятичных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нос запятой в положительной десятич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 и процент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сятичны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и любого знак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ие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ие суммы, разности, произведения и частного дву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4 по теме "Десятичные дроби "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и десятичные дроби (24ч.)</w:t>
            </w: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ложен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ожительной обыкновенной дроби в конечную десятичную дробь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иодические десятичные дроб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ериодические десятичные дроб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трезк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. Площадь круг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ось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ртова система координат на плоскост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лбчатые диаграммы и график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5 по теме "Обыкновенные и десятичные дроби"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вторение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.)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9C7E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A3EB0">
        <w:trPr>
          <w:trHeight w:val="264"/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A3EB0" w:rsidRDefault="00EA3EB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A3EB0" w:rsidRDefault="009C7E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5</w:t>
            </w:r>
          </w:p>
        </w:tc>
      </w:tr>
    </w:tbl>
    <w:p w:rsidR="00EA3EB0" w:rsidRDefault="00EA3EB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EA3EB0">
      <w:pgSz w:w="16838" w:h="11906" w:orient="landscape"/>
      <w:pgMar w:top="85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@Arial Unicode MS">
    <w:altName w:val="Malgun Gothic Semilight"/>
    <w:panose1 w:val="020B0604020202020204"/>
    <w:charset w:val="80"/>
    <w:family w:val="swiss"/>
    <w:pitch w:val="default"/>
    <w:sig w:usb0="00000000" w:usb1="00000000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130F0"/>
    <w:multiLevelType w:val="multilevel"/>
    <w:tmpl w:val="002130F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DBF0201"/>
    <w:multiLevelType w:val="multilevel"/>
    <w:tmpl w:val="0DBF020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8C73435"/>
    <w:multiLevelType w:val="multilevel"/>
    <w:tmpl w:val="18C73435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E8169CC"/>
    <w:multiLevelType w:val="multilevel"/>
    <w:tmpl w:val="1E8169C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32C03E7"/>
    <w:multiLevelType w:val="multilevel"/>
    <w:tmpl w:val="232C03E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3757F39"/>
    <w:multiLevelType w:val="multilevel"/>
    <w:tmpl w:val="23757F39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681510E"/>
    <w:multiLevelType w:val="multilevel"/>
    <w:tmpl w:val="2681510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7261FF0"/>
    <w:multiLevelType w:val="multilevel"/>
    <w:tmpl w:val="27261FF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7564856"/>
    <w:multiLevelType w:val="multilevel"/>
    <w:tmpl w:val="27564856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8500512"/>
    <w:multiLevelType w:val="multilevel"/>
    <w:tmpl w:val="38500512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9B4794D"/>
    <w:multiLevelType w:val="multilevel"/>
    <w:tmpl w:val="39B4794D"/>
    <w:lvl w:ilvl="0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91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51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11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11">
    <w:nsid w:val="3CB10CB6"/>
    <w:multiLevelType w:val="multilevel"/>
    <w:tmpl w:val="3CB10CB6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D5D579A"/>
    <w:multiLevelType w:val="multilevel"/>
    <w:tmpl w:val="3D5D579A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EE05DB5"/>
    <w:multiLevelType w:val="multilevel"/>
    <w:tmpl w:val="3EE05DB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0655C0"/>
    <w:multiLevelType w:val="multilevel"/>
    <w:tmpl w:val="400655C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2171C7D"/>
    <w:multiLevelType w:val="multilevel"/>
    <w:tmpl w:val="42171C7D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4DF575C"/>
    <w:multiLevelType w:val="multilevel"/>
    <w:tmpl w:val="44DF575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5441086"/>
    <w:multiLevelType w:val="multilevel"/>
    <w:tmpl w:val="45441086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C3E3519"/>
    <w:multiLevelType w:val="multilevel"/>
    <w:tmpl w:val="4C3E3519"/>
    <w:lvl w:ilvl="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D1D1D4D"/>
    <w:multiLevelType w:val="multilevel"/>
    <w:tmpl w:val="4D1D1D4D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D767601"/>
    <w:multiLevelType w:val="multilevel"/>
    <w:tmpl w:val="4D76760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E56036B"/>
    <w:multiLevelType w:val="multilevel"/>
    <w:tmpl w:val="4E56036B"/>
    <w:lvl w:ilvl="0">
      <w:start w:val="1"/>
      <w:numFmt w:val="bullet"/>
      <w:lvlText w:val="•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0416345"/>
    <w:multiLevelType w:val="multilevel"/>
    <w:tmpl w:val="60416345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91E6901"/>
    <w:multiLevelType w:val="multilevel"/>
    <w:tmpl w:val="691E690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EB60ED7"/>
    <w:multiLevelType w:val="multilevel"/>
    <w:tmpl w:val="6EB60ED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37B16B0"/>
    <w:multiLevelType w:val="multilevel"/>
    <w:tmpl w:val="737B16B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8E42689"/>
    <w:multiLevelType w:val="multilevel"/>
    <w:tmpl w:val="78E42689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8E95A2C"/>
    <w:multiLevelType w:val="multilevel"/>
    <w:tmpl w:val="78E95A2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ABA14D4"/>
    <w:multiLevelType w:val="multilevel"/>
    <w:tmpl w:val="7ABA14D4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B373498"/>
    <w:multiLevelType w:val="multilevel"/>
    <w:tmpl w:val="7B373498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F8B3A8A"/>
    <w:multiLevelType w:val="multilevel"/>
    <w:tmpl w:val="7F8B3A8A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1"/>
  </w:num>
  <w:num w:numId="2">
    <w:abstractNumId w:val="13"/>
  </w:num>
  <w:num w:numId="3">
    <w:abstractNumId w:val="21"/>
  </w:num>
  <w:num w:numId="4">
    <w:abstractNumId w:val="10"/>
  </w:num>
  <w:num w:numId="5">
    <w:abstractNumId w:val="26"/>
  </w:num>
  <w:num w:numId="6">
    <w:abstractNumId w:val="15"/>
  </w:num>
  <w:num w:numId="7">
    <w:abstractNumId w:val="16"/>
  </w:num>
  <w:num w:numId="8">
    <w:abstractNumId w:val="25"/>
  </w:num>
  <w:num w:numId="9">
    <w:abstractNumId w:val="0"/>
  </w:num>
  <w:num w:numId="10">
    <w:abstractNumId w:val="22"/>
  </w:num>
  <w:num w:numId="11">
    <w:abstractNumId w:val="5"/>
  </w:num>
  <w:num w:numId="12">
    <w:abstractNumId w:val="14"/>
  </w:num>
  <w:num w:numId="13">
    <w:abstractNumId w:val="7"/>
  </w:num>
  <w:num w:numId="14">
    <w:abstractNumId w:val="6"/>
  </w:num>
  <w:num w:numId="15">
    <w:abstractNumId w:val="27"/>
  </w:num>
  <w:num w:numId="16">
    <w:abstractNumId w:val="20"/>
  </w:num>
  <w:num w:numId="17">
    <w:abstractNumId w:val="30"/>
  </w:num>
  <w:num w:numId="18">
    <w:abstractNumId w:val="24"/>
  </w:num>
  <w:num w:numId="19">
    <w:abstractNumId w:val="23"/>
  </w:num>
  <w:num w:numId="20">
    <w:abstractNumId w:val="17"/>
  </w:num>
  <w:num w:numId="21">
    <w:abstractNumId w:val="1"/>
  </w:num>
  <w:num w:numId="22">
    <w:abstractNumId w:val="12"/>
  </w:num>
  <w:num w:numId="23">
    <w:abstractNumId w:val="19"/>
  </w:num>
  <w:num w:numId="24">
    <w:abstractNumId w:val="4"/>
  </w:num>
  <w:num w:numId="25">
    <w:abstractNumId w:val="8"/>
  </w:num>
  <w:num w:numId="26">
    <w:abstractNumId w:val="29"/>
  </w:num>
  <w:num w:numId="27">
    <w:abstractNumId w:val="28"/>
  </w:num>
  <w:num w:numId="28">
    <w:abstractNumId w:val="2"/>
  </w:num>
  <w:num w:numId="29">
    <w:abstractNumId w:val="3"/>
  </w:num>
  <w:num w:numId="30">
    <w:abstractNumId w:val="9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noPunctuationKerning/>
  <w:characterSpacingControl w:val="doNotCompress"/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A47"/>
    <w:rsid w:val="0000792D"/>
    <w:rsid w:val="0002309F"/>
    <w:rsid w:val="000778A2"/>
    <w:rsid w:val="000842DA"/>
    <w:rsid w:val="000D7F2A"/>
    <w:rsid w:val="0019161F"/>
    <w:rsid w:val="00215DC5"/>
    <w:rsid w:val="00224AFB"/>
    <w:rsid w:val="00276FBD"/>
    <w:rsid w:val="002A08F4"/>
    <w:rsid w:val="002A1789"/>
    <w:rsid w:val="002B6EEC"/>
    <w:rsid w:val="00313E2F"/>
    <w:rsid w:val="00581009"/>
    <w:rsid w:val="005B7A47"/>
    <w:rsid w:val="005E59A3"/>
    <w:rsid w:val="006540CE"/>
    <w:rsid w:val="006835CA"/>
    <w:rsid w:val="006C1129"/>
    <w:rsid w:val="006C5E3F"/>
    <w:rsid w:val="007719D0"/>
    <w:rsid w:val="007912F1"/>
    <w:rsid w:val="007B3F50"/>
    <w:rsid w:val="007E475C"/>
    <w:rsid w:val="008211F4"/>
    <w:rsid w:val="00876502"/>
    <w:rsid w:val="009109BD"/>
    <w:rsid w:val="00942411"/>
    <w:rsid w:val="0095660C"/>
    <w:rsid w:val="00965A0F"/>
    <w:rsid w:val="0097255C"/>
    <w:rsid w:val="009C3F91"/>
    <w:rsid w:val="009C7EBD"/>
    <w:rsid w:val="00A50048"/>
    <w:rsid w:val="00B017D3"/>
    <w:rsid w:val="00B77A68"/>
    <w:rsid w:val="00BC256E"/>
    <w:rsid w:val="00BF52BA"/>
    <w:rsid w:val="00C062E8"/>
    <w:rsid w:val="00C32FF8"/>
    <w:rsid w:val="00CC3EF0"/>
    <w:rsid w:val="00CD57D8"/>
    <w:rsid w:val="00DF63A9"/>
    <w:rsid w:val="00E2075B"/>
    <w:rsid w:val="00E224D4"/>
    <w:rsid w:val="00EA3EB0"/>
    <w:rsid w:val="00EE3201"/>
    <w:rsid w:val="00F642A3"/>
    <w:rsid w:val="00F80839"/>
    <w:rsid w:val="00FD4176"/>
    <w:rsid w:val="4B810083"/>
    <w:rsid w:val="73F96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semiHidden="0" w:unhideWhenUsed="0"/>
    <w:lsdException w:name="header" w:semiHidden="0"/>
    <w:lsdException w:name="footer" w:semiHidden="0"/>
    <w:lsdException w:name="caption" w:uiPriority="35" w:qFormat="1"/>
    <w:lsdException w:name="footnote reference" w:semiHidden="0" w:unhideWhenUsed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paragraph" w:styleId="a7">
    <w:name w:val="footnote text"/>
    <w:basedOn w:val="a"/>
    <w:link w:val="a8"/>
    <w:uiPriority w:val="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styleId="ab">
    <w:name w:val="footnote reference"/>
    <w:uiPriority w:val="99"/>
    <w:rPr>
      <w:vertAlign w:val="superscript"/>
    </w:rPr>
  </w:style>
  <w:style w:type="character" w:customStyle="1" w:styleId="a8">
    <w:name w:val="Текст сноски Знак"/>
    <w:basedOn w:val="a0"/>
    <w:link w:val="a7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Верхний колонтитул Знак"/>
    <w:basedOn w:val="a0"/>
    <w:link w:val="a9"/>
    <w:uiPriority w:val="99"/>
  </w:style>
  <w:style w:type="character" w:customStyle="1" w:styleId="a6">
    <w:name w:val="Нижний колонтитул Знак"/>
    <w:basedOn w:val="a0"/>
    <w:link w:val="a5"/>
    <w:uiPriority w:val="99"/>
  </w:style>
  <w:style w:type="paragraph" w:styleId="ac">
    <w:name w:val="List Paragraph"/>
    <w:basedOn w:val="a"/>
    <w:link w:val="ad"/>
    <w:uiPriority w:val="34"/>
    <w:qFormat/>
    <w:pPr>
      <w:ind w:left="720"/>
      <w:contextualSpacing/>
    </w:pPr>
  </w:style>
  <w:style w:type="character" w:customStyle="1" w:styleId="ad">
    <w:name w:val="Абзац списка Знак"/>
    <w:link w:val="ac"/>
    <w:uiPriority w:val="34"/>
    <w:lock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semiHidden="0" w:unhideWhenUsed="0"/>
    <w:lsdException w:name="header" w:semiHidden="0"/>
    <w:lsdException w:name="footer" w:semiHidden="0"/>
    <w:lsdException w:name="caption" w:uiPriority="35" w:qFormat="1"/>
    <w:lsdException w:name="footnote reference" w:semiHidden="0" w:unhideWhenUsed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paragraph" w:styleId="a7">
    <w:name w:val="footnote text"/>
    <w:basedOn w:val="a"/>
    <w:link w:val="a8"/>
    <w:uiPriority w:val="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styleId="ab">
    <w:name w:val="footnote reference"/>
    <w:uiPriority w:val="99"/>
    <w:rPr>
      <w:vertAlign w:val="superscript"/>
    </w:rPr>
  </w:style>
  <w:style w:type="character" w:customStyle="1" w:styleId="a8">
    <w:name w:val="Текст сноски Знак"/>
    <w:basedOn w:val="a0"/>
    <w:link w:val="a7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Верхний колонтитул Знак"/>
    <w:basedOn w:val="a0"/>
    <w:link w:val="a9"/>
    <w:uiPriority w:val="99"/>
  </w:style>
  <w:style w:type="character" w:customStyle="1" w:styleId="a6">
    <w:name w:val="Нижний колонтитул Знак"/>
    <w:basedOn w:val="a0"/>
    <w:link w:val="a5"/>
    <w:uiPriority w:val="99"/>
  </w:style>
  <w:style w:type="paragraph" w:styleId="ac">
    <w:name w:val="List Paragraph"/>
    <w:basedOn w:val="a"/>
    <w:link w:val="ad"/>
    <w:uiPriority w:val="34"/>
    <w:qFormat/>
    <w:pPr>
      <w:ind w:left="720"/>
      <w:contextualSpacing/>
    </w:pPr>
  </w:style>
  <w:style w:type="character" w:customStyle="1" w:styleId="ad">
    <w:name w:val="Абзац списка Знак"/>
    <w:link w:val="ac"/>
    <w:uiPriority w:val="34"/>
    <w:lock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1</Pages>
  <Words>6770</Words>
  <Characters>38595</Characters>
  <Application>Microsoft Office Word</Application>
  <DocSecurity>0</DocSecurity>
  <Lines>321</Lines>
  <Paragraphs>90</Paragraphs>
  <ScaleCrop>false</ScaleCrop>
  <Company/>
  <LinksUpToDate>false</LinksUpToDate>
  <CharactersWithSpaces>45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авуч</dc:creator>
  <cp:lastModifiedBy>завуч</cp:lastModifiedBy>
  <cp:revision>30</cp:revision>
  <dcterms:created xsi:type="dcterms:W3CDTF">2019-09-18T10:59:00Z</dcterms:created>
  <dcterms:modified xsi:type="dcterms:W3CDTF">2021-05-11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9669</vt:lpwstr>
  </property>
</Properties>
</file>